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ADFFB7" w14:textId="4603ED05" w:rsidR="002106C7" w:rsidRDefault="002106C7" w:rsidP="003F1831">
      <w:pPr>
        <w:jc w:val="center"/>
      </w:pPr>
      <w:r>
        <w:rPr>
          <w:rFonts w:hint="eastAsia"/>
        </w:rPr>
        <w:t>Mi</w:t>
      </w:r>
      <w:r>
        <w:t>ller-Rabin Primality Test</w:t>
      </w:r>
    </w:p>
    <w:p w14:paraId="1FA8BC79" w14:textId="412DADF9" w:rsidR="003F1831" w:rsidRDefault="003F1831" w:rsidP="003F1831"/>
    <w:p w14:paraId="1077F836" w14:textId="2FCA5D79" w:rsidR="003F1831" w:rsidRDefault="003F1831" w:rsidP="003F1831">
      <w:r>
        <w:t>Miller-Rabin primality test is an optimization of Fermat primality test (based on Fermat’s little theorem).</w:t>
      </w:r>
    </w:p>
    <w:p w14:paraId="0F7D07BB" w14:textId="77777777" w:rsidR="003F1831" w:rsidRDefault="003F1831" w:rsidP="003F1831"/>
    <w:p w14:paraId="3E8F0A75" w14:textId="15AF0DAC" w:rsidR="003F1831" w:rsidRDefault="003F1831" w:rsidP="003F1831">
      <w:r>
        <w:t>Full Implementation Codes:</w:t>
      </w:r>
    </w:p>
    <w:p w14:paraId="08C04BAD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import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random</w:t>
      </w:r>
    </w:p>
    <w:p w14:paraId="5423DF3F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14:paraId="7F3864F3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FF8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>"""</w:t>
      </w:r>
    </w:p>
    <w:p w14:paraId="3185C227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FF8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>This function is called for all k trials. It returns False if n is composite and returns True if n is probably prime.</w:t>
      </w:r>
    </w:p>
    <w:p w14:paraId="73762004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FF8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>d is an odd number such that d * 2 ^ r = n - 1 for some r &gt;= 1</w:t>
      </w:r>
    </w:p>
    <w:p w14:paraId="15B72F18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>"""</w:t>
      </w:r>
    </w:p>
    <w:p w14:paraId="2F966617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def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 w:rsidRPr="003F1831">
        <w:rPr>
          <w:rFonts w:ascii="Courier New" w:eastAsia="Times New Roman" w:hAnsi="Courier New" w:cs="Courier New"/>
          <w:color w:val="FF00FF"/>
          <w:sz w:val="20"/>
          <w:szCs w:val="20"/>
        </w:rPr>
        <w:t>millerTest</w:t>
      </w:r>
      <w:proofErr w:type="spellEnd"/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d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37D746F0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color w:val="008000"/>
          <w:sz w:val="20"/>
          <w:szCs w:val="20"/>
        </w:rPr>
        <w:t># Pick a random number in [2, n-2]</w:t>
      </w:r>
    </w:p>
    <w:p w14:paraId="58C94312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color w:val="008000"/>
          <w:sz w:val="20"/>
          <w:szCs w:val="20"/>
        </w:rPr>
        <w:t xml:space="preserve"># Corner cases in </w:t>
      </w:r>
      <w:proofErr w:type="spellStart"/>
      <w:r w:rsidRPr="003F1831">
        <w:rPr>
          <w:rFonts w:ascii="Courier New" w:eastAsia="Times New Roman" w:hAnsi="Courier New" w:cs="Courier New"/>
          <w:color w:val="008000"/>
          <w:sz w:val="20"/>
          <w:szCs w:val="20"/>
        </w:rPr>
        <w:t>isPrime</w:t>
      </w:r>
      <w:proofErr w:type="spellEnd"/>
      <w:r w:rsidRPr="003F1831">
        <w:rPr>
          <w:rFonts w:ascii="Courier New" w:eastAsia="Times New Roman" w:hAnsi="Courier New" w:cs="Courier New"/>
          <w:color w:val="008000"/>
          <w:sz w:val="20"/>
          <w:szCs w:val="20"/>
        </w:rPr>
        <w:t xml:space="preserve"> function make sure that n &gt; 4</w:t>
      </w:r>
    </w:p>
    <w:p w14:paraId="3C1EFA3B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a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2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+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random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.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randint</w:t>
      </w:r>
      <w:proofErr w:type="spellEnd"/>
      <w:proofErr w:type="gramEnd"/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-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4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</w:t>
      </w:r>
    </w:p>
    <w:p w14:paraId="0B728A78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14:paraId="4436D9B0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color w:val="008000"/>
          <w:sz w:val="20"/>
          <w:szCs w:val="20"/>
        </w:rPr>
        <w:t># Compute a ^ d % n</w:t>
      </w:r>
    </w:p>
    <w:p w14:paraId="074A0258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x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proofErr w:type="gramStart"/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pow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a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d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</w:t>
      </w:r>
    </w:p>
    <w:p w14:paraId="3D488F6F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14:paraId="23B36846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if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x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or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x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-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34B3FBD4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return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True</w:t>
      </w:r>
    </w:p>
    <w:p w14:paraId="77D0C8E8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14:paraId="1FB864C5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FF8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>"""</w:t>
      </w:r>
    </w:p>
    <w:p w14:paraId="7FFE9009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FF8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 xml:space="preserve">    Keep squaring x while one of the following does not happen</w:t>
      </w:r>
    </w:p>
    <w:p w14:paraId="63E8AB7E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FF8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 xml:space="preserve">    (1) d does not reach n - 1</w:t>
      </w:r>
    </w:p>
    <w:p w14:paraId="7007F549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FF8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 xml:space="preserve">    (2) (x ^ 2) % n is not 1</w:t>
      </w:r>
    </w:p>
    <w:p w14:paraId="7C59DCAA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FF8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 xml:space="preserve">    (3) (x ^ 2) % n is not n - 1</w:t>
      </w:r>
    </w:p>
    <w:p w14:paraId="1E735C5F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 xml:space="preserve">    """</w:t>
      </w:r>
    </w:p>
    <w:p w14:paraId="4AAB70AB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while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Start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d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!</w:t>
      </w:r>
      <w:proofErr w:type="gramEnd"/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-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2E0E26E4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   x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x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*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x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%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</w:t>
      </w:r>
    </w:p>
    <w:p w14:paraId="6FF6B957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   d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*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2</w:t>
      </w:r>
    </w:p>
    <w:p w14:paraId="67312781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14:paraId="63C56517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if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x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26C40C68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   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return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False</w:t>
      </w:r>
    </w:p>
    <w:p w14:paraId="4A1CBE95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if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x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-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4BC83AF0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   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return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True</w:t>
      </w:r>
    </w:p>
    <w:p w14:paraId="5B89D6BD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</w:p>
    <w:p w14:paraId="51FFEA6C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color w:val="008000"/>
          <w:sz w:val="20"/>
          <w:szCs w:val="20"/>
        </w:rPr>
        <w:t># If no x satisfies, n is a composite</w:t>
      </w:r>
    </w:p>
    <w:p w14:paraId="61D1224D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return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False</w:t>
      </w:r>
    </w:p>
    <w:p w14:paraId="2F1DC17C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14:paraId="23947FE6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FF8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>"""</w:t>
      </w:r>
    </w:p>
    <w:p w14:paraId="12FB69D5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FF8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>It returns False if n is composite and returns True if n is probably prime (pseudoprime).</w:t>
      </w:r>
    </w:p>
    <w:p w14:paraId="5217CA99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FF8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>k is an input parameter that determines accuracy level. Higher level of k indicates more accuracy.</w:t>
      </w:r>
    </w:p>
    <w:p w14:paraId="75C42E97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>"""</w:t>
      </w:r>
    </w:p>
    <w:p w14:paraId="023C3CFD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def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 w:rsidRPr="003F1831">
        <w:rPr>
          <w:rFonts w:ascii="Courier New" w:eastAsia="Times New Roman" w:hAnsi="Courier New" w:cs="Courier New"/>
          <w:color w:val="FF00FF"/>
          <w:sz w:val="20"/>
          <w:szCs w:val="20"/>
        </w:rPr>
        <w:t>isPrime</w:t>
      </w:r>
      <w:proofErr w:type="spellEnd"/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n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k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5BFC5933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14:paraId="7AF6E892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color w:val="008000"/>
          <w:sz w:val="20"/>
          <w:szCs w:val="20"/>
        </w:rPr>
        <w:t># Corner cases</w:t>
      </w:r>
    </w:p>
    <w:p w14:paraId="6D452139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if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n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&lt;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or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4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10186F09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return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False</w:t>
      </w:r>
    </w:p>
    <w:p w14:paraId="14687255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lastRenderedPageBreak/>
        <w:t xml:space="preserve">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if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n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&lt;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3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05F6D3FD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return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True</w:t>
      </w:r>
    </w:p>
    <w:p w14:paraId="692F51B9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</w:p>
    <w:p w14:paraId="575F049E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color w:val="008000"/>
          <w:sz w:val="20"/>
          <w:szCs w:val="20"/>
        </w:rPr>
        <w:t># Find r such that n = 2 ^ s * d + 1 for some d &gt;= 1</w:t>
      </w:r>
    </w:p>
    <w:p w14:paraId="7340F624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color w:val="008000"/>
          <w:sz w:val="20"/>
          <w:szCs w:val="20"/>
        </w:rPr>
        <w:t># d is an odd number</w:t>
      </w:r>
    </w:p>
    <w:p w14:paraId="1E2FADA1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d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-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</w:p>
    <w:p w14:paraId="2624B85B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while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d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%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2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0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69C13DBE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   d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//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2</w:t>
      </w:r>
    </w:p>
    <w:p w14:paraId="356A9530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</w:p>
    <w:p w14:paraId="54EA333E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color w:val="008000"/>
          <w:sz w:val="20"/>
          <w:szCs w:val="20"/>
        </w:rPr>
        <w:t># Iterate given number of "k" times</w:t>
      </w:r>
    </w:p>
    <w:p w14:paraId="37BCC570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for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proofErr w:type="spellStart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i</w:t>
      </w:r>
      <w:proofErr w:type="spellEnd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in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range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k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5FEF3373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if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spellStart"/>
      <w:proofErr w:type="gramStart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millerTest</w:t>
      </w:r>
      <w:proofErr w:type="spellEnd"/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d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False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7695B3D7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   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return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False</w:t>
      </w:r>
    </w:p>
    <w:p w14:paraId="682142FA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return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True</w:t>
      </w:r>
    </w:p>
    <w:p w14:paraId="5F136508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14:paraId="0617D98C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FF8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>"""</w:t>
      </w:r>
    </w:p>
    <w:p w14:paraId="5C018A14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FF8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 xml:space="preserve">Main </w:t>
      </w:r>
      <w:proofErr w:type="spellStart"/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>programme</w:t>
      </w:r>
      <w:proofErr w:type="spellEnd"/>
    </w:p>
    <w:p w14:paraId="20E6638F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>"""</w:t>
      </w:r>
    </w:p>
    <w:p w14:paraId="41862E87" w14:textId="789FDBD1" w:rsid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</w:pP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def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proofErr w:type="gramStart"/>
      <w:r w:rsidRPr="003F1831">
        <w:rPr>
          <w:rFonts w:ascii="Courier New" w:eastAsia="Times New Roman" w:hAnsi="Courier New" w:cs="Courier New"/>
          <w:color w:val="FF00FF"/>
          <w:sz w:val="20"/>
          <w:szCs w:val="20"/>
        </w:rPr>
        <w:t>main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27C0D285" w14:textId="3B915229" w:rsidR="001B69AA" w:rsidRPr="003F1831" w:rsidRDefault="001B69AA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FF8000"/>
          <w:sz w:val="20"/>
          <w:szCs w:val="20"/>
        </w:rPr>
      </w:pPr>
      <w:r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 xml:space="preserve">    # </w:t>
      </w:r>
      <w:r w:rsidRPr="003F1831">
        <w:rPr>
          <w:rFonts w:ascii="Courier New" w:eastAsia="Times New Roman" w:hAnsi="Courier New" w:cs="Courier New"/>
          <w:color w:val="FF8000"/>
          <w:sz w:val="20"/>
          <w:szCs w:val="20"/>
        </w:rPr>
        <w:t>Number of iterations</w:t>
      </w:r>
    </w:p>
    <w:p w14:paraId="53B3D91E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k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4</w:t>
      </w:r>
    </w:p>
    <w:p w14:paraId="359D3934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14:paraId="6BA8498B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upperBound</w:t>
      </w:r>
      <w:proofErr w:type="spellEnd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proofErr w:type="gramStart"/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int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input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3F1831">
        <w:rPr>
          <w:rFonts w:ascii="Courier New" w:eastAsia="Times New Roman" w:hAnsi="Courier New" w:cs="Courier New"/>
          <w:color w:val="808080"/>
          <w:sz w:val="20"/>
          <w:szCs w:val="20"/>
        </w:rPr>
        <w:t>"Find all primes below: "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)</w:t>
      </w:r>
    </w:p>
    <w:p w14:paraId="321A488A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proofErr w:type="gramStart"/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print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spellStart"/>
      <w:proofErr w:type="gramEnd"/>
      <w:r w:rsidRPr="003F1831">
        <w:rPr>
          <w:rFonts w:ascii="Courier New" w:eastAsia="Times New Roman" w:hAnsi="Courier New" w:cs="Courier New"/>
          <w:color w:val="808080"/>
          <w:sz w:val="20"/>
          <w:szCs w:val="20"/>
        </w:rPr>
        <w:t>f"All</w:t>
      </w:r>
      <w:proofErr w:type="spellEnd"/>
      <w:r w:rsidRPr="003F1831">
        <w:rPr>
          <w:rFonts w:ascii="Courier New" w:eastAsia="Times New Roman" w:hAnsi="Courier New" w:cs="Courier New"/>
          <w:color w:val="808080"/>
          <w:sz w:val="20"/>
          <w:szCs w:val="20"/>
        </w:rPr>
        <w:t xml:space="preserve"> primes smaller than {</w:t>
      </w:r>
      <w:proofErr w:type="spellStart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upperBound</w:t>
      </w:r>
      <w:proofErr w:type="spellEnd"/>
      <w:r w:rsidRPr="003F1831">
        <w:rPr>
          <w:rFonts w:ascii="Courier New" w:eastAsia="Times New Roman" w:hAnsi="Courier New" w:cs="Courier New"/>
          <w:color w:val="808080"/>
          <w:sz w:val="20"/>
          <w:szCs w:val="20"/>
        </w:rPr>
        <w:t>}: "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</w:t>
      </w:r>
    </w:p>
    <w:p w14:paraId="355DB777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proofErr w:type="gramStart"/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print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</w:t>
      </w:r>
    </w:p>
    <w:p w14:paraId="67542832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counter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0</w:t>
      </w:r>
    </w:p>
    <w:p w14:paraId="2296E972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for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in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proofErr w:type="gramStart"/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range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proofErr w:type="spellStart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upperBound</w:t>
      </w:r>
      <w:proofErr w:type="spellEnd"/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128687BE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   </w:t>
      </w: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if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spellStart"/>
      <w:proofErr w:type="gramStart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isPrime</w:t>
      </w:r>
      <w:proofErr w:type="spellEnd"/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n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k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):</w:t>
      </w:r>
    </w:p>
    <w:p w14:paraId="4E1248E2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       </w:t>
      </w:r>
      <w:proofErr w:type="gramStart"/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print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n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end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003F1831">
        <w:rPr>
          <w:rFonts w:ascii="Courier New" w:eastAsia="Times New Roman" w:hAnsi="Courier New" w:cs="Courier New"/>
          <w:color w:val="808080"/>
          <w:sz w:val="20"/>
          <w:szCs w:val="20"/>
        </w:rPr>
        <w:t>" "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</w:t>
      </w:r>
    </w:p>
    <w:p w14:paraId="2E82DD2B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       counter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+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</w:p>
    <w:p w14:paraId="6D6B9701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print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3F1831">
        <w:rPr>
          <w:rFonts w:ascii="Courier New" w:eastAsia="Times New Roman" w:hAnsi="Courier New" w:cs="Courier New"/>
          <w:color w:val="808080"/>
          <w:sz w:val="20"/>
          <w:szCs w:val="20"/>
        </w:rPr>
        <w:t>"\n"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</w:t>
      </w:r>
    </w:p>
    <w:p w14:paraId="538D0024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print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3F1831">
        <w:rPr>
          <w:rFonts w:ascii="Courier New" w:eastAsia="Times New Roman" w:hAnsi="Courier New" w:cs="Courier New"/>
          <w:color w:val="808080"/>
          <w:sz w:val="20"/>
          <w:szCs w:val="20"/>
        </w:rPr>
        <w:t>f"{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counter</w:t>
      </w:r>
      <w:r w:rsidRPr="003F1831">
        <w:rPr>
          <w:rFonts w:ascii="Courier New" w:eastAsia="Times New Roman" w:hAnsi="Courier New" w:cs="Courier New"/>
          <w:color w:val="808080"/>
          <w:sz w:val="20"/>
          <w:szCs w:val="20"/>
        </w:rPr>
        <w:t>} primes in total"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</w:t>
      </w:r>
    </w:p>
    <w:p w14:paraId="634B4BCE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</w:t>
      </w:r>
      <w:proofErr w:type="gramStart"/>
      <w:r w:rsidRPr="003F1831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print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003F1831">
        <w:rPr>
          <w:rFonts w:ascii="Courier New" w:eastAsia="Times New Roman" w:hAnsi="Courier New" w:cs="Courier New"/>
          <w:color w:val="808080"/>
          <w:sz w:val="20"/>
          <w:szCs w:val="20"/>
        </w:rPr>
        <w:t>"\n"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*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3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</w:t>
      </w:r>
    </w:p>
    <w:p w14:paraId="5AA7F8CC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14:paraId="79009794" w14:textId="77777777" w:rsidR="003F1831" w:rsidRPr="003F1831" w:rsidRDefault="003F1831" w:rsidP="003F183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>main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</w:t>
      </w:r>
    </w:p>
    <w:p w14:paraId="718FB88E" w14:textId="750B529C" w:rsidR="00B5626D" w:rsidRDefault="00B5626D">
      <w:r>
        <w:br w:type="page"/>
      </w:r>
    </w:p>
    <w:p w14:paraId="26370181" w14:textId="0170C6E6" w:rsidR="003F1831" w:rsidRDefault="003F1831" w:rsidP="002106C7">
      <w:r>
        <w:lastRenderedPageBreak/>
        <w:t>Mathematical Theories:</w:t>
      </w:r>
    </w:p>
    <w:p w14:paraId="710AAA21" w14:textId="77A5F958" w:rsidR="003F1831" w:rsidRDefault="003F1831" w:rsidP="00137826">
      <w:pPr>
        <w:pStyle w:val="MTDisplayEquation"/>
      </w:pPr>
      <w:r>
        <w:tab/>
      </w:r>
      <w:r w:rsidR="001B69AA" w:rsidRPr="00137826">
        <w:rPr>
          <w:position w:val="-6"/>
        </w:rPr>
        <w:object w:dxaOrig="8860" w:dyaOrig="5360" w14:anchorId="127BD1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443pt;height:268pt" o:ole="">
            <v:imagedata r:id="rId5" o:title=""/>
          </v:shape>
          <o:OLEObject Type="Embed" ProgID="Equation.DSMT4" ShapeID="_x0000_i1048" DrawAspect="Content" ObjectID="_1725267657" r:id="rId6"/>
        </w:object>
      </w:r>
    </w:p>
    <w:p w14:paraId="7585A88F" w14:textId="23A06419" w:rsidR="00137826" w:rsidRDefault="00137826" w:rsidP="00137826"/>
    <w:p w14:paraId="5B2CC728" w14:textId="57F17102" w:rsidR="00137826" w:rsidRDefault="00137826" w:rsidP="00137826">
      <w:r>
        <w:t>Back to the Python Codes:</w:t>
      </w:r>
    </w:p>
    <w:p w14:paraId="64893224" w14:textId="7ED0836D" w:rsidR="00137826" w:rsidRDefault="00137826" w:rsidP="00137826">
      <w:pPr>
        <w:pStyle w:val="a3"/>
        <w:numPr>
          <w:ilvl w:val="0"/>
          <w:numId w:val="1"/>
        </w:numPr>
      </w:pPr>
      <w:r>
        <w:t>Firstly, let d = n -1. Keep taking out 2 from d</w:t>
      </w:r>
      <w:r w:rsidR="001B69AA">
        <w:t xml:space="preserve">, </w:t>
      </w:r>
      <w:r>
        <w:t>until d is an odd number</w:t>
      </w:r>
      <w:r w:rsidR="001B69AA">
        <w:t xml:space="preserve"> (to fulfill the format of [1])</w:t>
      </w:r>
      <w:r>
        <w:t>.</w:t>
      </w:r>
    </w:p>
    <w:p w14:paraId="6A89BC08" w14:textId="77777777" w:rsidR="00137826" w:rsidRPr="003F1831" w:rsidRDefault="00137826" w:rsidP="00137826">
      <w:pPr>
        <w:shd w:val="clear" w:color="auto" w:fill="FFFFFF"/>
        <w:spacing w:after="0" w:line="240" w:lineRule="auto"/>
        <w:ind w:left="360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8000"/>
          <w:sz w:val="20"/>
          <w:szCs w:val="20"/>
        </w:rPr>
        <w:t># Find r such that n = 2 ^ s * d + 1 for some d &gt;= 1</w:t>
      </w:r>
    </w:p>
    <w:p w14:paraId="304E52E2" w14:textId="47CE7F2B" w:rsidR="00137826" w:rsidRPr="003F1831" w:rsidRDefault="00137826" w:rsidP="00137826">
      <w:pPr>
        <w:shd w:val="clear" w:color="auto" w:fill="FFFFFF"/>
        <w:spacing w:after="0" w:line="240" w:lineRule="auto"/>
        <w:ind w:left="360"/>
        <w:rPr>
          <w:rFonts w:ascii="Courier New" w:eastAsia="Times New Roman" w:hAnsi="Courier New" w:cs="Courier New"/>
          <w:color w:val="008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8000"/>
          <w:sz w:val="20"/>
          <w:szCs w:val="20"/>
        </w:rPr>
        <w:t># d is an odd number</w:t>
      </w:r>
    </w:p>
    <w:p w14:paraId="2312B9FC" w14:textId="3C458371" w:rsidR="00137826" w:rsidRPr="003F1831" w:rsidRDefault="00137826" w:rsidP="00137826">
      <w:pPr>
        <w:shd w:val="clear" w:color="auto" w:fill="FFFFFF"/>
        <w:spacing w:after="0" w:line="240" w:lineRule="auto"/>
        <w:ind w:left="360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d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-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</w:p>
    <w:p w14:paraId="2075CE0B" w14:textId="0906CDD9" w:rsidR="00137826" w:rsidRPr="003F1831" w:rsidRDefault="00137826" w:rsidP="00137826">
      <w:pPr>
        <w:shd w:val="clear" w:color="auto" w:fill="FFFFFF"/>
        <w:spacing w:after="0" w:line="240" w:lineRule="auto"/>
        <w:ind w:left="360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F1831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while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d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%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2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0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76A37D94" w14:textId="17B6BDE8" w:rsidR="001B69AA" w:rsidRPr="001B69AA" w:rsidRDefault="00137826" w:rsidP="001B69AA">
      <w:pPr>
        <w:shd w:val="clear" w:color="auto" w:fill="FFFFFF"/>
        <w:spacing w:after="0" w:line="240" w:lineRule="auto"/>
        <w:ind w:left="360" w:firstLine="720"/>
        <w:rPr>
          <w:rFonts w:ascii="Courier New" w:eastAsia="Times New Roman" w:hAnsi="Courier New" w:cs="Courier New"/>
          <w:color w:val="FF0000"/>
          <w:sz w:val="20"/>
          <w:szCs w:val="20"/>
        </w:rPr>
      </w:pP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d </w:t>
      </w:r>
      <w:r w:rsidRPr="003F183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//=</w:t>
      </w:r>
      <w:r w:rsidRPr="003F1831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3F1831">
        <w:rPr>
          <w:rFonts w:ascii="Courier New" w:eastAsia="Times New Roman" w:hAnsi="Courier New" w:cs="Courier New"/>
          <w:color w:val="FF0000"/>
          <w:sz w:val="20"/>
          <w:szCs w:val="20"/>
        </w:rPr>
        <w:t>2</w:t>
      </w:r>
    </w:p>
    <w:p w14:paraId="4164A446" w14:textId="111E4F46" w:rsidR="00137826" w:rsidRDefault="00137826" w:rsidP="00137826"/>
    <w:p w14:paraId="7E2A7431" w14:textId="58BDF115" w:rsidR="001B69AA" w:rsidRDefault="001B69AA" w:rsidP="001B69AA">
      <w:pPr>
        <w:pStyle w:val="a3"/>
        <w:numPr>
          <w:ilvl w:val="0"/>
          <w:numId w:val="1"/>
        </w:numPr>
      </w:pPr>
      <w:r>
        <w:t xml:space="preserve">Specify the number of iterations. The Miller-Rabin primality test can find pseudoprimes, which means there is a possibility that the number found is </w:t>
      </w:r>
      <w:r w:rsidR="006D41E4">
        <w:t>a</w:t>
      </w:r>
      <w:r>
        <w:t xml:space="preserve"> composite. </w:t>
      </w:r>
      <w:r w:rsidR="006D41E4">
        <w:t xml:space="preserve">Repeating the algorithm with different random value of a will increase the </w:t>
      </w:r>
      <w:proofErr w:type="gramStart"/>
      <w:r w:rsidR="006D41E4">
        <w:t>accuracy, but</w:t>
      </w:r>
      <w:proofErr w:type="gramEnd"/>
      <w:r w:rsidR="006D41E4">
        <w:t xml:space="preserve"> take longer time.</w:t>
      </w:r>
    </w:p>
    <w:p w14:paraId="66C6400E" w14:textId="77777777" w:rsidR="001B69AA" w:rsidRPr="001B69AA" w:rsidRDefault="001B69AA" w:rsidP="001B69AA">
      <w:pPr>
        <w:shd w:val="clear" w:color="auto" w:fill="FFFFFF"/>
        <w:spacing w:after="0" w:line="240" w:lineRule="auto"/>
        <w:ind w:left="360"/>
        <w:rPr>
          <w:rFonts w:ascii="Courier New" w:eastAsia="Times New Roman" w:hAnsi="Courier New" w:cs="Courier New"/>
          <w:color w:val="FF8000"/>
          <w:sz w:val="20"/>
          <w:szCs w:val="20"/>
        </w:rPr>
      </w:pPr>
      <w:r w:rsidRPr="001B69AA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 xml:space="preserve"># </w:t>
      </w:r>
      <w:r w:rsidRPr="001B69AA">
        <w:rPr>
          <w:rFonts w:ascii="Courier New" w:eastAsia="Times New Roman" w:hAnsi="Courier New" w:cs="Courier New"/>
          <w:color w:val="FF8000"/>
          <w:sz w:val="20"/>
          <w:szCs w:val="20"/>
        </w:rPr>
        <w:t>Number of iterations</w:t>
      </w:r>
    </w:p>
    <w:p w14:paraId="6E60C0F5" w14:textId="420BBB1B" w:rsidR="006D41E4" w:rsidRDefault="001B69AA" w:rsidP="006D41E4">
      <w:pPr>
        <w:shd w:val="clear" w:color="auto" w:fill="FFFFFF"/>
        <w:spacing w:after="0" w:line="240" w:lineRule="auto"/>
        <w:ind w:firstLine="360"/>
        <w:rPr>
          <w:rFonts w:ascii="Courier New" w:eastAsia="Times New Roman" w:hAnsi="Courier New" w:cs="Courier New"/>
          <w:color w:val="FF0000"/>
          <w:sz w:val="20"/>
          <w:szCs w:val="20"/>
        </w:rPr>
      </w:pPr>
      <w:r w:rsidRPr="001B69AA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k </w:t>
      </w:r>
      <w:r w:rsidRPr="001B69AA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001B69AA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1B69AA">
        <w:rPr>
          <w:rFonts w:ascii="Courier New" w:eastAsia="Times New Roman" w:hAnsi="Courier New" w:cs="Courier New"/>
          <w:color w:val="FF0000"/>
          <w:sz w:val="20"/>
          <w:szCs w:val="20"/>
        </w:rPr>
        <w:t>4</w:t>
      </w:r>
    </w:p>
    <w:p w14:paraId="2F618F79" w14:textId="77777777" w:rsidR="006D41E4" w:rsidRDefault="006D41E4" w:rsidP="006D41E4"/>
    <w:p w14:paraId="4CC9D7DE" w14:textId="47AD29F4" w:rsidR="006D41E4" w:rsidRDefault="006D41E4" w:rsidP="006D41E4">
      <w:pPr>
        <w:pStyle w:val="a3"/>
        <w:numPr>
          <w:ilvl w:val="0"/>
          <w:numId w:val="1"/>
        </w:numPr>
      </w:pPr>
      <w:r>
        <w:t xml:space="preserve">Generate random number </w:t>
      </w:r>
      <w:proofErr w:type="gramStart"/>
      <w:r>
        <w:t>a</w:t>
      </w:r>
      <w:proofErr w:type="gramEnd"/>
      <w:r>
        <w:t xml:space="preserve"> according to the requirement in Fermat’s little theorem</w:t>
      </w:r>
    </w:p>
    <w:p w14:paraId="29CB96CF" w14:textId="50662C13" w:rsidR="006D41E4" w:rsidRPr="006D41E4" w:rsidRDefault="006D41E4" w:rsidP="006D41E4">
      <w:pPr>
        <w:shd w:val="clear" w:color="auto" w:fill="FFFFFF"/>
        <w:spacing w:after="0" w:line="240" w:lineRule="auto"/>
        <w:ind w:left="360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6D41E4">
        <w:rPr>
          <w:rFonts w:ascii="Courier New" w:eastAsia="Times New Roman" w:hAnsi="Courier New" w:cs="Courier New"/>
          <w:color w:val="008000"/>
          <w:sz w:val="20"/>
          <w:szCs w:val="20"/>
        </w:rPr>
        <w:t># Pick a random number in [2, n-2]</w:t>
      </w:r>
    </w:p>
    <w:p w14:paraId="02653DA6" w14:textId="3167AC0C" w:rsidR="006D41E4" w:rsidRPr="006D41E4" w:rsidRDefault="006D41E4" w:rsidP="006D41E4">
      <w:pPr>
        <w:shd w:val="clear" w:color="auto" w:fill="FFFFFF"/>
        <w:spacing w:after="0" w:line="240" w:lineRule="auto"/>
        <w:ind w:left="360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6D41E4">
        <w:rPr>
          <w:rFonts w:ascii="Courier New" w:eastAsia="Times New Roman" w:hAnsi="Courier New" w:cs="Courier New"/>
          <w:color w:val="008000"/>
          <w:sz w:val="20"/>
          <w:szCs w:val="20"/>
        </w:rPr>
        <w:t xml:space="preserve"># Corner cases in </w:t>
      </w:r>
      <w:proofErr w:type="spellStart"/>
      <w:r w:rsidRPr="006D41E4">
        <w:rPr>
          <w:rFonts w:ascii="Courier New" w:eastAsia="Times New Roman" w:hAnsi="Courier New" w:cs="Courier New"/>
          <w:color w:val="008000"/>
          <w:sz w:val="20"/>
          <w:szCs w:val="20"/>
        </w:rPr>
        <w:t>isPrime</w:t>
      </w:r>
      <w:proofErr w:type="spellEnd"/>
      <w:r w:rsidRPr="006D41E4">
        <w:rPr>
          <w:rFonts w:ascii="Courier New" w:eastAsia="Times New Roman" w:hAnsi="Courier New" w:cs="Courier New"/>
          <w:color w:val="008000"/>
          <w:sz w:val="20"/>
          <w:szCs w:val="20"/>
        </w:rPr>
        <w:t xml:space="preserve"> function make sure that n &gt; 4</w:t>
      </w:r>
    </w:p>
    <w:p w14:paraId="00FAB07F" w14:textId="04269EF4" w:rsidR="006D41E4" w:rsidRDefault="006D41E4" w:rsidP="006D41E4">
      <w:pPr>
        <w:shd w:val="clear" w:color="auto" w:fill="FFFFFF"/>
        <w:spacing w:after="0" w:line="240" w:lineRule="auto"/>
        <w:ind w:left="360"/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</w:pPr>
      <w:r w:rsidRPr="006D41E4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a </w:t>
      </w:r>
      <w:r w:rsidRPr="006D41E4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006D41E4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6D41E4">
        <w:rPr>
          <w:rFonts w:ascii="Courier New" w:eastAsia="Times New Roman" w:hAnsi="Courier New" w:cs="Courier New"/>
          <w:color w:val="FF0000"/>
          <w:sz w:val="20"/>
          <w:szCs w:val="20"/>
        </w:rPr>
        <w:t>2</w:t>
      </w:r>
      <w:r w:rsidRPr="006D41E4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6D41E4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+</w:t>
      </w:r>
      <w:r w:rsidRPr="006D41E4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 w:rsidRPr="006D41E4">
        <w:rPr>
          <w:rFonts w:ascii="Courier New" w:eastAsia="Times New Roman" w:hAnsi="Courier New" w:cs="Courier New"/>
          <w:color w:val="000000"/>
          <w:sz w:val="20"/>
          <w:szCs w:val="20"/>
        </w:rPr>
        <w:t>random</w:t>
      </w:r>
      <w:r w:rsidRPr="006D41E4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.</w:t>
      </w:r>
      <w:r w:rsidRPr="006D41E4">
        <w:rPr>
          <w:rFonts w:ascii="Courier New" w:eastAsia="Times New Roman" w:hAnsi="Courier New" w:cs="Courier New"/>
          <w:color w:val="000000"/>
          <w:sz w:val="20"/>
          <w:szCs w:val="20"/>
        </w:rPr>
        <w:t>randint</w:t>
      </w:r>
      <w:proofErr w:type="spellEnd"/>
      <w:proofErr w:type="gramEnd"/>
      <w:r w:rsidRPr="006D41E4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6D41E4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  <w:r w:rsidRPr="006D41E4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</w:t>
      </w:r>
      <w:r w:rsidRPr="006D41E4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 </w:t>
      </w:r>
      <w:r w:rsidRPr="006D41E4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-</w:t>
      </w:r>
      <w:r w:rsidRPr="006D41E4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6D41E4">
        <w:rPr>
          <w:rFonts w:ascii="Courier New" w:eastAsia="Times New Roman" w:hAnsi="Courier New" w:cs="Courier New"/>
          <w:color w:val="FF0000"/>
          <w:sz w:val="20"/>
          <w:szCs w:val="20"/>
        </w:rPr>
        <w:t>4</w:t>
      </w:r>
      <w:r w:rsidRPr="006D41E4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</w:t>
      </w:r>
    </w:p>
    <w:p w14:paraId="1C8EB15B" w14:textId="79F1B823" w:rsidR="006D41E4" w:rsidRPr="006D41E4" w:rsidRDefault="006D41E4" w:rsidP="006D41E4">
      <w:pPr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br w:type="page"/>
      </w:r>
    </w:p>
    <w:p w14:paraId="2936AACE" w14:textId="3DF3F4D9" w:rsidR="006D41E4" w:rsidRDefault="007A249C" w:rsidP="006D41E4">
      <w:pPr>
        <w:pStyle w:val="a3"/>
        <w:numPr>
          <w:ilvl w:val="0"/>
          <w:numId w:val="1"/>
        </w:numPr>
      </w:pPr>
      <w:r>
        <w:lastRenderedPageBreak/>
        <w:t xml:space="preserve">Verify if </w:t>
      </w:r>
      <w:r w:rsidRPr="007A249C">
        <w:rPr>
          <w:position w:val="-6"/>
        </w:rPr>
        <w:object w:dxaOrig="1579" w:dyaOrig="320" w14:anchorId="273C8E72">
          <v:shape id="_x0000_i1056" type="#_x0000_t75" style="width:79pt;height:16pt" o:ole="">
            <v:imagedata r:id="rId7" o:title=""/>
          </v:shape>
          <o:OLEObject Type="Embed" ProgID="Equation.DSMT4" ShapeID="_x0000_i1056" DrawAspect="Content" ObjectID="_1725267658" r:id="rId8"/>
        </w:object>
      </w:r>
      <w:r>
        <w:t xml:space="preserve">or </w:t>
      </w:r>
      <w:r w:rsidRPr="007A249C">
        <w:rPr>
          <w:position w:val="-6"/>
        </w:rPr>
        <w:object w:dxaOrig="1579" w:dyaOrig="320" w14:anchorId="53187BDA">
          <v:shape id="_x0000_i1058" type="#_x0000_t75" style="width:79pt;height:16pt" o:ole="">
            <v:imagedata r:id="rId9" o:title=""/>
          </v:shape>
          <o:OLEObject Type="Embed" ProgID="Equation.DSMT4" ShapeID="_x0000_i1058" DrawAspect="Content" ObjectID="_1725267659" r:id="rId10"/>
        </w:object>
      </w:r>
      <w:r>
        <w:t xml:space="preserve">. </w:t>
      </w:r>
    </w:p>
    <w:p w14:paraId="5304F87B" w14:textId="1651C25D" w:rsidR="007A249C" w:rsidRDefault="00C42A79" w:rsidP="007A249C">
      <w:pPr>
        <w:pStyle w:val="a3"/>
      </w:pPr>
      <w:r w:rsidRPr="00C42A79">
        <w:rPr>
          <w:position w:val="-32"/>
        </w:rPr>
        <w:object w:dxaOrig="3540" w:dyaOrig="760" w14:anchorId="0A90CB7E">
          <v:shape id="_x0000_i1063" type="#_x0000_t75" style="width:177pt;height:38pt" o:ole="">
            <v:imagedata r:id="rId11" o:title=""/>
          </v:shape>
          <o:OLEObject Type="Embed" ProgID="Equation.DSMT4" ShapeID="_x0000_i1063" DrawAspect="Content" ObjectID="_1725267660" r:id="rId12"/>
        </w:object>
      </w:r>
    </w:p>
    <w:p w14:paraId="7AF113F0" w14:textId="1941F88F" w:rsidR="007A249C" w:rsidRPr="007A249C" w:rsidRDefault="007A249C" w:rsidP="007A249C">
      <w:pPr>
        <w:shd w:val="clear" w:color="auto" w:fill="FFFFFF"/>
        <w:spacing w:after="0" w:line="240" w:lineRule="auto"/>
        <w:ind w:left="360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7A249C">
        <w:rPr>
          <w:rFonts w:ascii="Courier New" w:eastAsia="Times New Roman" w:hAnsi="Courier New" w:cs="Courier New"/>
          <w:color w:val="008000"/>
          <w:sz w:val="20"/>
          <w:szCs w:val="20"/>
        </w:rPr>
        <w:t># Compute a ^ d % n</w:t>
      </w:r>
    </w:p>
    <w:p w14:paraId="710C466B" w14:textId="61916CC4" w:rsidR="007A249C" w:rsidRPr="007A249C" w:rsidRDefault="007A249C" w:rsidP="007A249C">
      <w:pPr>
        <w:shd w:val="clear" w:color="auto" w:fill="FFFFFF"/>
        <w:spacing w:after="0" w:line="240" w:lineRule="auto"/>
        <w:ind w:firstLine="360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7A249C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x </w:t>
      </w:r>
      <w:r w:rsidRPr="007A249C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007A249C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proofErr w:type="gramStart"/>
      <w:r w:rsidRPr="007A249C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pow</w:t>
      </w:r>
      <w:r w:rsidRPr="007A249C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007A249C">
        <w:rPr>
          <w:rFonts w:ascii="Courier New" w:eastAsia="Times New Roman" w:hAnsi="Courier New" w:cs="Courier New"/>
          <w:color w:val="000000"/>
          <w:sz w:val="20"/>
          <w:szCs w:val="20"/>
        </w:rPr>
        <w:t>a</w:t>
      </w:r>
      <w:r w:rsidRPr="007A249C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</w:t>
      </w:r>
      <w:r w:rsidRPr="007A249C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d</w:t>
      </w:r>
      <w:r w:rsidRPr="007A249C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</w:t>
      </w:r>
      <w:r w:rsidRPr="007A249C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</w:t>
      </w:r>
      <w:r w:rsidRPr="007A249C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</w:t>
      </w:r>
      <w:r w:rsidRPr="007A249C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</w:t>
      </w:r>
    </w:p>
    <w:p w14:paraId="7EF66BE8" w14:textId="46D89132" w:rsidR="007A249C" w:rsidRPr="007A249C" w:rsidRDefault="007A249C" w:rsidP="007A249C">
      <w:pPr>
        <w:shd w:val="clear" w:color="auto" w:fill="FFFFFF"/>
        <w:spacing w:after="0" w:line="240" w:lineRule="auto"/>
        <w:ind w:left="360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7A249C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if</w:t>
      </w:r>
      <w:r w:rsidRPr="007A249C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7A249C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7A249C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x </w:t>
      </w:r>
      <w:r w:rsidRPr="007A249C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=</w:t>
      </w:r>
      <w:r w:rsidRPr="007A249C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7A249C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  <w:r w:rsidRPr="007A249C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7A249C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or</w:t>
      </w:r>
      <w:r w:rsidRPr="007A249C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x </w:t>
      </w:r>
      <w:r w:rsidRPr="007A249C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=</w:t>
      </w:r>
      <w:r w:rsidRPr="007A249C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 </w:t>
      </w:r>
      <w:r w:rsidRPr="007A249C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-</w:t>
      </w:r>
      <w:r w:rsidRPr="007A249C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7A249C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  <w:r w:rsidRPr="007A249C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4E9698FE" w14:textId="3140D8EC" w:rsidR="007A249C" w:rsidRPr="007A249C" w:rsidRDefault="007A249C" w:rsidP="007A249C">
      <w:pPr>
        <w:shd w:val="clear" w:color="auto" w:fill="FFFFFF"/>
        <w:spacing w:after="0" w:line="240" w:lineRule="auto"/>
        <w:ind w:firstLine="720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7A249C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return</w:t>
      </w:r>
      <w:r w:rsidRPr="007A249C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7A249C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True</w:t>
      </w:r>
    </w:p>
    <w:p w14:paraId="44ECE409" w14:textId="77777777" w:rsidR="001B69AA" w:rsidRPr="001B69AA" w:rsidRDefault="001B69AA" w:rsidP="001B69AA"/>
    <w:p w14:paraId="2561CF4A" w14:textId="53C513E6" w:rsidR="00592500" w:rsidRDefault="00C42A79" w:rsidP="00592500">
      <w:pPr>
        <w:pStyle w:val="a3"/>
        <w:numPr>
          <w:ilvl w:val="0"/>
          <w:numId w:val="1"/>
        </w:numPr>
      </w:pPr>
      <w:r>
        <w:t>If first 2 cases not satisfied, keep trying the rest</w:t>
      </w:r>
      <w:r w:rsidR="00592500">
        <w:t xml:space="preserve">, until d = n – 1 (the case </w:t>
      </w:r>
      <w:r w:rsidR="00592500" w:rsidRPr="00592500">
        <w:rPr>
          <w:position w:val="-6"/>
        </w:rPr>
        <w:object w:dxaOrig="1840" w:dyaOrig="360" w14:anchorId="14636876">
          <v:shape id="_x0000_i1078" type="#_x0000_t75" style="width:92pt;height:18pt" o:ole="">
            <v:imagedata r:id="rId13" o:title=""/>
          </v:shape>
          <o:OLEObject Type="Embed" ProgID="Equation.DSMT4" ShapeID="_x0000_i1078" DrawAspect="Content" ObjectID="_1725267661" r:id="rId14"/>
        </w:object>
      </w:r>
      <w:r w:rsidR="00592500">
        <w:t>)</w:t>
      </w:r>
      <w:r>
        <w:t>.</w:t>
      </w:r>
    </w:p>
    <w:p w14:paraId="3888EAA5" w14:textId="289F42D5" w:rsidR="00592500" w:rsidRPr="00592500" w:rsidRDefault="00597577" w:rsidP="00592500">
      <w:pPr>
        <w:ind w:left="720"/>
      </w:pPr>
      <w:r w:rsidRPr="00597577">
        <w:rPr>
          <w:position w:val="-70"/>
        </w:rPr>
        <w:object w:dxaOrig="4800" w:dyaOrig="1520" w14:anchorId="16ADA81A">
          <v:shape id="_x0000_i1083" type="#_x0000_t75" style="width:240pt;height:76pt" o:ole="">
            <v:imagedata r:id="rId15" o:title=""/>
          </v:shape>
          <o:OLEObject Type="Embed" ProgID="Equation.DSMT4" ShapeID="_x0000_i1083" DrawAspect="Content" ObjectID="_1725267662" r:id="rId16"/>
        </w:object>
      </w:r>
    </w:p>
    <w:p w14:paraId="28038C3B" w14:textId="102CE535" w:rsidR="00C42A79" w:rsidRDefault="00C42A79" w:rsidP="00C42A79">
      <w:pPr>
        <w:shd w:val="clear" w:color="auto" w:fill="FFFFFF"/>
        <w:spacing w:after="0" w:line="240" w:lineRule="auto"/>
        <w:ind w:left="360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C42A79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while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Start"/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d 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!</w:t>
      </w:r>
      <w:proofErr w:type="gramEnd"/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 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-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C42A79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3937A6DA" w14:textId="43477941" w:rsidR="00C42A79" w:rsidRPr="00C42A79" w:rsidRDefault="00C42A79" w:rsidP="00C42A79">
      <w:pPr>
        <w:shd w:val="clear" w:color="auto" w:fill="FFFFFF"/>
        <w:spacing w:after="0" w:line="240" w:lineRule="auto"/>
        <w:ind w:left="360" w:firstLine="360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x 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x 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*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x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%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</w:t>
      </w:r>
    </w:p>
    <w:p w14:paraId="2708D06A" w14:textId="2B277034" w:rsidR="00C42A79" w:rsidRPr="00C42A79" w:rsidRDefault="00C42A79" w:rsidP="00C42A79">
      <w:pPr>
        <w:pStyle w:val="a3"/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d 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*=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C42A79">
        <w:rPr>
          <w:rFonts w:ascii="Courier New" w:eastAsia="Times New Roman" w:hAnsi="Courier New" w:cs="Courier New"/>
          <w:color w:val="FF0000"/>
          <w:sz w:val="20"/>
          <w:szCs w:val="20"/>
        </w:rPr>
        <w:t>2</w:t>
      </w:r>
    </w:p>
    <w:p w14:paraId="18303678" w14:textId="77777777" w:rsidR="00C42A79" w:rsidRPr="00C42A79" w:rsidRDefault="00C42A79" w:rsidP="00C42A79">
      <w:pPr>
        <w:pStyle w:val="a3"/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14:paraId="0CA669C5" w14:textId="23083A48" w:rsidR="00C42A79" w:rsidRPr="00C42A79" w:rsidRDefault="00C42A79" w:rsidP="00C42A79">
      <w:pPr>
        <w:pStyle w:val="a3"/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C42A79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if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x 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=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C42A79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67346BAD" w14:textId="0DB0A943" w:rsidR="00C42A79" w:rsidRPr="00C42A79" w:rsidRDefault="00C42A79" w:rsidP="00C42A79">
      <w:pPr>
        <w:shd w:val="clear" w:color="auto" w:fill="FFFFFF"/>
        <w:spacing w:after="0" w:line="240" w:lineRule="auto"/>
        <w:ind w:left="720" w:firstLine="720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C42A79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return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C42A79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False</w:t>
      </w:r>
    </w:p>
    <w:p w14:paraId="6113C621" w14:textId="625457AD" w:rsidR="00C42A79" w:rsidRPr="00C42A79" w:rsidRDefault="00C42A79" w:rsidP="00C42A79">
      <w:pPr>
        <w:pStyle w:val="a3"/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C42A79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if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x 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=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n 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-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C42A79">
        <w:rPr>
          <w:rFonts w:ascii="Courier New" w:eastAsia="Times New Roman" w:hAnsi="Courier New" w:cs="Courier New"/>
          <w:color w:val="FF0000"/>
          <w:sz w:val="20"/>
          <w:szCs w:val="20"/>
        </w:rPr>
        <w:t>1</w:t>
      </w:r>
      <w:r w:rsidRPr="00C42A79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):</w:t>
      </w:r>
    </w:p>
    <w:p w14:paraId="3E35E177" w14:textId="04DC3AC5" w:rsidR="00597577" w:rsidRDefault="00C42A79" w:rsidP="00597577">
      <w:pPr>
        <w:pStyle w:val="a3"/>
        <w:shd w:val="clear" w:color="auto" w:fill="FFFFFF"/>
        <w:spacing w:after="0" w:line="240" w:lineRule="auto"/>
        <w:ind w:firstLine="720"/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</w:pPr>
      <w:r w:rsidRPr="00C42A79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return</w:t>
      </w:r>
      <w:r w:rsidRPr="00C42A79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C42A79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True</w:t>
      </w:r>
    </w:p>
    <w:p w14:paraId="0FC74F64" w14:textId="77777777" w:rsidR="00597577" w:rsidRDefault="00597577" w:rsidP="00597577">
      <w:pPr>
        <w:pStyle w:val="a3"/>
        <w:shd w:val="clear" w:color="auto" w:fill="FFFFFF"/>
        <w:spacing w:after="0" w:line="240" w:lineRule="auto"/>
        <w:ind w:firstLine="720"/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</w:pPr>
    </w:p>
    <w:p w14:paraId="0C9FEA37" w14:textId="41CD87B6" w:rsidR="00597577" w:rsidRPr="00597577" w:rsidRDefault="00597577" w:rsidP="00597577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 xml:space="preserve">   </w:t>
      </w:r>
      <w:r w:rsidRPr="003F1831">
        <w:rPr>
          <w:rFonts w:ascii="Courier New" w:eastAsia="Times New Roman" w:hAnsi="Courier New" w:cs="Courier New"/>
          <w:color w:val="008000"/>
          <w:sz w:val="20"/>
          <w:szCs w:val="20"/>
        </w:rPr>
        <w:t># If no x satisfies, n is a composite</w:t>
      </w:r>
    </w:p>
    <w:p w14:paraId="4A77D780" w14:textId="4E8230DB" w:rsidR="00597577" w:rsidRPr="00597577" w:rsidRDefault="00597577" w:rsidP="00597577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</w:pPr>
      <w:r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 xml:space="preserve">   </w:t>
      </w:r>
      <w:r w:rsidRPr="00597577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>return</w:t>
      </w:r>
      <w:r w:rsidRPr="00597577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  <w:r w:rsidRPr="00597577">
        <w:rPr>
          <w:rFonts w:ascii="Courier New" w:eastAsia="Times New Roman" w:hAnsi="Courier New" w:cs="Courier New"/>
          <w:b/>
          <w:bCs/>
          <w:color w:val="880088"/>
          <w:sz w:val="20"/>
          <w:szCs w:val="20"/>
        </w:rPr>
        <w:t>False</w:t>
      </w:r>
    </w:p>
    <w:p w14:paraId="0D94F1E3" w14:textId="77777777" w:rsidR="00597577" w:rsidRDefault="00597577" w:rsidP="00597577"/>
    <w:p w14:paraId="52D3EC99" w14:textId="4A45040A" w:rsidR="001B69AA" w:rsidRDefault="00597577" w:rsidP="00C42A79">
      <w:r>
        <w:t>Running Outcome:</w:t>
      </w:r>
    </w:p>
    <w:p w14:paraId="54B8DBB5" w14:textId="14AF12C6" w:rsidR="00597577" w:rsidRDefault="00597577" w:rsidP="00C42A79">
      <w:r w:rsidRPr="00597577">
        <w:drawing>
          <wp:inline distT="0" distB="0" distL="0" distR="0" wp14:anchorId="436F4316" wp14:editId="7FF311F6">
            <wp:extent cx="5216525" cy="2352040"/>
            <wp:effectExtent l="0" t="0" r="3175" b="0"/>
            <wp:docPr id="1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文本&#10;&#10;描述已自动生成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61739" cy="2372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FE01E" w14:textId="433F35E6" w:rsidR="00597577" w:rsidRPr="00137826" w:rsidRDefault="00597577" w:rsidP="00C42A79">
      <w:r>
        <w:t xml:space="preserve">Although </w:t>
      </w:r>
      <w:r w:rsidR="00F66F96">
        <w:t>“pseudoprime” sounds not very accurate, the result is actually very reliable. In the case above, k is set to 4.</w:t>
      </w:r>
    </w:p>
    <w:sectPr w:rsidR="00597577" w:rsidRPr="0013782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E75DC9"/>
    <w:multiLevelType w:val="hybridMultilevel"/>
    <w:tmpl w:val="56D45F3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7B6A76"/>
    <w:multiLevelType w:val="hybridMultilevel"/>
    <w:tmpl w:val="56D45F3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CB22A26"/>
    <w:multiLevelType w:val="hybridMultilevel"/>
    <w:tmpl w:val="56D45F3E"/>
    <w:lvl w:ilvl="0" w:tplc="E94C91A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21313697">
    <w:abstractNumId w:val="2"/>
  </w:num>
  <w:num w:numId="2" w16cid:durableId="644356307">
    <w:abstractNumId w:val="0"/>
  </w:num>
  <w:num w:numId="3" w16cid:durableId="196943510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06C7"/>
    <w:rsid w:val="00137826"/>
    <w:rsid w:val="001B69AA"/>
    <w:rsid w:val="002106C7"/>
    <w:rsid w:val="003217FA"/>
    <w:rsid w:val="003F1831"/>
    <w:rsid w:val="0043045A"/>
    <w:rsid w:val="00592500"/>
    <w:rsid w:val="00597577"/>
    <w:rsid w:val="006D41E4"/>
    <w:rsid w:val="007A249C"/>
    <w:rsid w:val="00B5626D"/>
    <w:rsid w:val="00C42A79"/>
    <w:rsid w:val="00E04CC7"/>
    <w:rsid w:val="00F66F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2C1F3E"/>
  <w15:chartTrackingRefBased/>
  <w15:docId w15:val="{8E79D089-4C9F-4BE4-B030-18170F1706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c51">
    <w:name w:val="sc51"/>
    <w:basedOn w:val="a0"/>
    <w:rsid w:val="003F1831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3F183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3F183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71">
    <w:name w:val="sc71"/>
    <w:basedOn w:val="a0"/>
    <w:rsid w:val="003F1831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91">
    <w:name w:val="sc91"/>
    <w:basedOn w:val="a0"/>
    <w:rsid w:val="003F1831"/>
    <w:rPr>
      <w:rFonts w:ascii="Courier New" w:hAnsi="Courier New" w:cs="Courier New" w:hint="default"/>
      <w:color w:val="FF00FF"/>
      <w:sz w:val="20"/>
      <w:szCs w:val="20"/>
    </w:rPr>
  </w:style>
  <w:style w:type="character" w:customStyle="1" w:styleId="sc101">
    <w:name w:val="sc101"/>
    <w:basedOn w:val="a0"/>
    <w:rsid w:val="003F1831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12">
    <w:name w:val="sc12"/>
    <w:basedOn w:val="a0"/>
    <w:rsid w:val="003F1831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21">
    <w:name w:val="sc21"/>
    <w:basedOn w:val="a0"/>
    <w:rsid w:val="003F1831"/>
    <w:rPr>
      <w:rFonts w:ascii="Courier New" w:hAnsi="Courier New" w:cs="Courier New" w:hint="default"/>
      <w:color w:val="FF0000"/>
      <w:sz w:val="20"/>
      <w:szCs w:val="20"/>
    </w:rPr>
  </w:style>
  <w:style w:type="character" w:customStyle="1" w:styleId="sc141">
    <w:name w:val="sc141"/>
    <w:basedOn w:val="a0"/>
    <w:rsid w:val="003F1831"/>
    <w:rPr>
      <w:rFonts w:ascii="Courier New" w:hAnsi="Courier New" w:cs="Courier New" w:hint="default"/>
      <w:b/>
      <w:bCs/>
      <w:color w:val="880088"/>
      <w:sz w:val="20"/>
      <w:szCs w:val="20"/>
    </w:rPr>
  </w:style>
  <w:style w:type="character" w:customStyle="1" w:styleId="sc31">
    <w:name w:val="sc31"/>
    <w:basedOn w:val="a0"/>
    <w:rsid w:val="003F1831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161">
    <w:name w:val="sc161"/>
    <w:basedOn w:val="a0"/>
    <w:rsid w:val="003F1831"/>
    <w:rPr>
      <w:rFonts w:ascii="Courier New" w:hAnsi="Courier New" w:cs="Courier New" w:hint="default"/>
      <w:color w:val="808080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3F1831"/>
    <w:pPr>
      <w:tabs>
        <w:tab w:val="center" w:pos="4680"/>
        <w:tab w:val="right" w:pos="9360"/>
      </w:tabs>
    </w:pPr>
  </w:style>
  <w:style w:type="character" w:customStyle="1" w:styleId="MTDisplayEquation0">
    <w:name w:val="MTDisplayEquation 字符"/>
    <w:basedOn w:val="a0"/>
    <w:link w:val="MTDisplayEquation"/>
    <w:rsid w:val="003F1831"/>
  </w:style>
  <w:style w:type="paragraph" w:styleId="a3">
    <w:name w:val="List Paragraph"/>
    <w:basedOn w:val="a"/>
    <w:uiPriority w:val="34"/>
    <w:qFormat/>
    <w:rsid w:val="0013782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225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256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4</Pages>
  <Words>518</Words>
  <Characters>2954</Characters>
  <Application>Microsoft Office Word</Application>
  <DocSecurity>0</DocSecurity>
  <Lines>24</Lines>
  <Paragraphs>6</Paragraphs>
  <ScaleCrop>false</ScaleCrop>
  <Company/>
  <LinksUpToDate>false</LinksUpToDate>
  <CharactersWithSpaces>3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gyue Wang</dc:creator>
  <cp:keywords/>
  <dc:description/>
  <cp:lastModifiedBy>Songyue Wang</cp:lastModifiedBy>
  <cp:revision>1</cp:revision>
  <dcterms:created xsi:type="dcterms:W3CDTF">2022-09-21T03:10:00Z</dcterms:created>
  <dcterms:modified xsi:type="dcterms:W3CDTF">2022-09-21T0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